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434" r:id="rId2"/>
    <p:sldId id="457" r:id="rId3"/>
    <p:sldId id="458" r:id="rId4"/>
    <p:sldId id="407" r:id="rId5"/>
    <p:sldId id="459" r:id="rId6"/>
    <p:sldId id="409" r:id="rId7"/>
    <p:sldId id="410" r:id="rId8"/>
    <p:sldId id="456" r:id="rId9"/>
    <p:sldId id="460" r:id="rId10"/>
    <p:sldId id="411" r:id="rId1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67C9F05-9BB0-5A4F-B088-D5B5E64C2052}" v="19" dt="2023-04-06T05:12:36.51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003"/>
    <p:restoredTop sz="94650"/>
  </p:normalViewPr>
  <p:slideViewPr>
    <p:cSldViewPr>
      <p:cViewPr varScale="1">
        <p:scale>
          <a:sx n="120" d="100"/>
          <a:sy n="120" d="100"/>
        </p:scale>
        <p:origin x="1896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pul Arora" userId="9a2bdcac-aec0-4507-8ae0-d8bd7f30abe3" providerId="ADAL" clId="{C67C9F05-9BB0-5A4F-B088-D5B5E64C2052}"/>
    <pc:docChg chg="undo custSel addSld modSld">
      <pc:chgData name="Vipul Arora" userId="9a2bdcac-aec0-4507-8ae0-d8bd7f30abe3" providerId="ADAL" clId="{C67C9F05-9BB0-5A4F-B088-D5B5E64C2052}" dt="2023-04-06T05:13:54.828" v="263" actId="20577"/>
      <pc:docMkLst>
        <pc:docMk/>
      </pc:docMkLst>
      <pc:sldChg chg="addSp delSp modSp mod delAnim modAnim">
        <pc:chgData name="Vipul Arora" userId="9a2bdcac-aec0-4507-8ae0-d8bd7f30abe3" providerId="ADAL" clId="{C67C9F05-9BB0-5A4F-B088-D5B5E64C2052}" dt="2023-04-06T05:12:36.511" v="257"/>
        <pc:sldMkLst>
          <pc:docMk/>
          <pc:sldMk cId="0" sldId="411"/>
        </pc:sldMkLst>
        <pc:graphicFrameChg chg="add mod modGraphic">
          <ac:chgData name="Vipul Arora" userId="9a2bdcac-aec0-4507-8ae0-d8bd7f30abe3" providerId="ADAL" clId="{C67C9F05-9BB0-5A4F-B088-D5B5E64C2052}" dt="2023-04-06T05:08:53.044" v="215" actId="14100"/>
          <ac:graphicFrameMkLst>
            <pc:docMk/>
            <pc:sldMk cId="0" sldId="411"/>
            <ac:graphicFrameMk id="3" creationId="{76072449-63AC-D53B-0446-F6E39E9AB201}"/>
          </ac:graphicFrameMkLst>
        </pc:graphicFrameChg>
        <pc:graphicFrameChg chg="add mod modGraphic">
          <ac:chgData name="Vipul Arora" userId="9a2bdcac-aec0-4507-8ae0-d8bd7f30abe3" providerId="ADAL" clId="{C67C9F05-9BB0-5A4F-B088-D5B5E64C2052}" dt="2023-04-06T05:11:01.168" v="252" actId="1076"/>
          <ac:graphicFrameMkLst>
            <pc:docMk/>
            <pc:sldMk cId="0" sldId="411"/>
            <ac:graphicFrameMk id="4" creationId="{3F0D5AB0-BC0C-D577-C9A0-438A34DB1A89}"/>
          </ac:graphicFrameMkLst>
        </pc:graphicFrameChg>
        <pc:graphicFrameChg chg="mod">
          <ac:chgData name="Vipul Arora" userId="9a2bdcac-aec0-4507-8ae0-d8bd7f30abe3" providerId="ADAL" clId="{C67C9F05-9BB0-5A4F-B088-D5B5E64C2052}" dt="2023-04-06T05:10:54.185" v="251" actId="1076"/>
          <ac:graphicFrameMkLst>
            <pc:docMk/>
            <pc:sldMk cId="0" sldId="411"/>
            <ac:graphicFrameMk id="219141" creationId="{8CF8C565-E2C7-6C6C-BFA4-5DC5F290168F}"/>
          </ac:graphicFrameMkLst>
        </pc:graphicFrameChg>
        <pc:graphicFrameChg chg="del">
          <ac:chgData name="Vipul Arora" userId="9a2bdcac-aec0-4507-8ae0-d8bd7f30abe3" providerId="ADAL" clId="{C67C9F05-9BB0-5A4F-B088-D5B5E64C2052}" dt="2023-04-06T05:06:53.575" v="209" actId="478"/>
          <ac:graphicFrameMkLst>
            <pc:docMk/>
            <pc:sldMk cId="0" sldId="411"/>
            <ac:graphicFrameMk id="219142" creationId="{7BD20952-7ACF-0F14-988D-312B3278CA1C}"/>
          </ac:graphicFrameMkLst>
        </pc:graphicFrameChg>
      </pc:sldChg>
      <pc:sldChg chg="modSp mod">
        <pc:chgData name="Vipul Arora" userId="9a2bdcac-aec0-4507-8ae0-d8bd7f30abe3" providerId="ADAL" clId="{C67C9F05-9BB0-5A4F-B088-D5B5E64C2052}" dt="2023-04-06T05:13:54.828" v="263" actId="20577"/>
        <pc:sldMkLst>
          <pc:docMk/>
          <pc:sldMk cId="0" sldId="434"/>
        </pc:sldMkLst>
        <pc:spChg chg="mod">
          <ac:chgData name="Vipul Arora" userId="9a2bdcac-aec0-4507-8ae0-d8bd7f30abe3" providerId="ADAL" clId="{C67C9F05-9BB0-5A4F-B088-D5B5E64C2052}" dt="2023-04-06T05:13:54.828" v="263" actId="20577"/>
          <ac:spMkLst>
            <pc:docMk/>
            <pc:sldMk cId="0" sldId="434"/>
            <ac:spMk id="14340" creationId="{662A4308-91F5-86C6-5B0F-A68092CF76A5}"/>
          </ac:spMkLst>
        </pc:spChg>
        <pc:spChg chg="mod">
          <ac:chgData name="Vipul Arora" userId="9a2bdcac-aec0-4507-8ae0-d8bd7f30abe3" providerId="ADAL" clId="{C67C9F05-9BB0-5A4F-B088-D5B5E64C2052}" dt="2023-04-05T10:31:14.701" v="12" actId="20577"/>
          <ac:spMkLst>
            <pc:docMk/>
            <pc:sldMk cId="0" sldId="434"/>
            <ac:spMk id="14341" creationId="{0638B61B-8366-107B-7BB6-4238D425BE88}"/>
          </ac:spMkLst>
        </pc:spChg>
      </pc:sldChg>
      <pc:sldChg chg="addSp modSp mod modAnim">
        <pc:chgData name="Vipul Arora" userId="9a2bdcac-aec0-4507-8ae0-d8bd7f30abe3" providerId="ADAL" clId="{C67C9F05-9BB0-5A4F-B088-D5B5E64C2052}" dt="2023-04-06T05:13:14.541" v="261" actId="113"/>
        <pc:sldMkLst>
          <pc:docMk/>
          <pc:sldMk cId="0" sldId="456"/>
        </pc:sldMkLst>
        <pc:graphicFrameChg chg="mod modGraphic">
          <ac:chgData name="Vipul Arora" userId="9a2bdcac-aec0-4507-8ae0-d8bd7f30abe3" providerId="ADAL" clId="{C67C9F05-9BB0-5A4F-B088-D5B5E64C2052}" dt="2023-04-06T05:13:14.541" v="261" actId="113"/>
          <ac:graphicFrameMkLst>
            <pc:docMk/>
            <pc:sldMk cId="0" sldId="456"/>
            <ac:graphicFrameMk id="8" creationId="{ACEBF4FB-CD34-744C-617E-1A02451DC8A5}"/>
          </ac:graphicFrameMkLst>
        </pc:graphicFrameChg>
        <pc:picChg chg="add mod">
          <ac:chgData name="Vipul Arora" userId="9a2bdcac-aec0-4507-8ae0-d8bd7f30abe3" providerId="ADAL" clId="{C67C9F05-9BB0-5A4F-B088-D5B5E64C2052}" dt="2023-04-06T05:03:02.945" v="101" actId="1076"/>
          <ac:picMkLst>
            <pc:docMk/>
            <pc:sldMk cId="0" sldId="456"/>
            <ac:picMk id="3" creationId="{CA182BCC-524D-D6A3-EFB9-CA0EB4B86029}"/>
          </ac:picMkLst>
        </pc:picChg>
      </pc:sldChg>
      <pc:sldChg chg="addSp modSp mod modAnim">
        <pc:chgData name="Vipul Arora" userId="9a2bdcac-aec0-4507-8ae0-d8bd7f30abe3" providerId="ADAL" clId="{C67C9F05-9BB0-5A4F-B088-D5B5E64C2052}" dt="2023-04-06T04:57:29.400" v="96"/>
        <pc:sldMkLst>
          <pc:docMk/>
          <pc:sldMk cId="0" sldId="457"/>
        </pc:sldMkLst>
        <pc:spChg chg="add mod">
          <ac:chgData name="Vipul Arora" userId="9a2bdcac-aec0-4507-8ae0-d8bd7f30abe3" providerId="ADAL" clId="{C67C9F05-9BB0-5A4F-B088-D5B5E64C2052}" dt="2023-04-06T04:56:58.853" v="88" actId="20577"/>
          <ac:spMkLst>
            <pc:docMk/>
            <pc:sldMk cId="0" sldId="457"/>
            <ac:spMk id="4" creationId="{924607C4-DEA8-71C2-EF54-B424A5B5A3A3}"/>
          </ac:spMkLst>
        </pc:spChg>
        <pc:spChg chg="add mod">
          <ac:chgData name="Vipul Arora" userId="9a2bdcac-aec0-4507-8ae0-d8bd7f30abe3" providerId="ADAL" clId="{C67C9F05-9BB0-5A4F-B088-D5B5E64C2052}" dt="2023-04-06T04:57:10.382" v="93" actId="20577"/>
          <ac:spMkLst>
            <pc:docMk/>
            <pc:sldMk cId="0" sldId="457"/>
            <ac:spMk id="5" creationId="{DBF00822-5869-5453-4705-522E5B28C0AB}"/>
          </ac:spMkLst>
        </pc:spChg>
        <pc:spChg chg="mod">
          <ac:chgData name="Vipul Arora" userId="9a2bdcac-aec0-4507-8ae0-d8bd7f30abe3" providerId="ADAL" clId="{C67C9F05-9BB0-5A4F-B088-D5B5E64C2052}" dt="2023-04-06T04:54:53.998" v="28" actId="20577"/>
          <ac:spMkLst>
            <pc:docMk/>
            <pc:sldMk cId="0" sldId="457"/>
            <ac:spMk id="18433" creationId="{6F850AB3-E579-5A80-579F-34E6DCFE449B}"/>
          </ac:spMkLst>
        </pc:spChg>
        <pc:graphicFrameChg chg="mod">
          <ac:chgData name="Vipul Arora" userId="9a2bdcac-aec0-4507-8ae0-d8bd7f30abe3" providerId="ADAL" clId="{C67C9F05-9BB0-5A4F-B088-D5B5E64C2052}" dt="2023-04-06T04:56:28.135" v="74" actId="1076"/>
          <ac:graphicFrameMkLst>
            <pc:docMk/>
            <pc:sldMk cId="0" sldId="457"/>
            <ac:graphicFrameMk id="18434" creationId="{D00F8E65-9BE2-5B26-3BFB-FDB840766339}"/>
          </ac:graphicFrameMkLst>
        </pc:graphicFrameChg>
        <pc:graphicFrameChg chg="mod">
          <ac:chgData name="Vipul Arora" userId="9a2bdcac-aec0-4507-8ae0-d8bd7f30abe3" providerId="ADAL" clId="{C67C9F05-9BB0-5A4F-B088-D5B5E64C2052}" dt="2023-04-06T04:54:38.289" v="17" actId="1076"/>
          <ac:graphicFrameMkLst>
            <pc:docMk/>
            <pc:sldMk cId="0" sldId="457"/>
            <ac:graphicFrameMk id="132100" creationId="{864A1D67-B28B-0080-D247-C0FF12ECD7EA}"/>
          </ac:graphicFrameMkLst>
        </pc:graphicFrameChg>
        <pc:picChg chg="add mod">
          <ac:chgData name="Vipul Arora" userId="9a2bdcac-aec0-4507-8ae0-d8bd7f30abe3" providerId="ADAL" clId="{C67C9F05-9BB0-5A4F-B088-D5B5E64C2052}" dt="2023-04-06T04:56:26.789" v="73" actId="1076"/>
          <ac:picMkLst>
            <pc:docMk/>
            <pc:sldMk cId="0" sldId="457"/>
            <ac:picMk id="3" creationId="{56CE0DAA-9E2D-D0E5-9302-FA8482DDDC15}"/>
          </ac:picMkLst>
        </pc:picChg>
      </pc:sldChg>
      <pc:sldChg chg="modSp new mod modAnim">
        <pc:chgData name="Vipul Arora" userId="9a2bdcac-aec0-4507-8ae0-d8bd7f30abe3" providerId="ADAL" clId="{C67C9F05-9BB0-5A4F-B088-D5B5E64C2052}" dt="2023-04-06T05:04:51.078" v="206"/>
        <pc:sldMkLst>
          <pc:docMk/>
          <pc:sldMk cId="3831158048" sldId="460"/>
        </pc:sldMkLst>
        <pc:spChg chg="mod">
          <ac:chgData name="Vipul Arora" userId="9a2bdcac-aec0-4507-8ae0-d8bd7f30abe3" providerId="ADAL" clId="{C67C9F05-9BB0-5A4F-B088-D5B5E64C2052}" dt="2023-04-06T05:04:38.893" v="205" actId="20577"/>
          <ac:spMkLst>
            <pc:docMk/>
            <pc:sldMk cId="3831158048" sldId="460"/>
            <ac:spMk id="2" creationId="{C99DC0DC-B49B-A48F-29D6-718372B55036}"/>
          </ac:spMkLst>
        </pc:spChg>
        <pc:spChg chg="mod">
          <ac:chgData name="Vipul Arora" userId="9a2bdcac-aec0-4507-8ae0-d8bd7f30abe3" providerId="ADAL" clId="{C67C9F05-9BB0-5A4F-B088-D5B5E64C2052}" dt="2023-04-06T05:04:32.046" v="198" actId="20577"/>
          <ac:spMkLst>
            <pc:docMk/>
            <pc:sldMk cId="3831158048" sldId="460"/>
            <ac:spMk id="3" creationId="{EDE7D4E4-1B47-380A-E830-7DE3EAF7D75C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89CF995-B178-67A5-2D15-48C3616320D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B24CE32-1D73-0B2B-A10A-4737F4742DF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C5F84A58-1AC5-C14A-B166-857442BC3E2C}" type="datetimeFigureOut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6130612-6CA0-2607-88AA-CFD806701BC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694091D-1663-7AD0-B780-7E92C49F23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D06CD6-4D84-917E-1112-FB4DF91BB03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684835-DD5D-9323-20B4-A8EAB1E2ED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B033618-DCB1-1E4F-8CF9-CAE24AAFFD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D375FA-4F82-5E75-7AF5-689028516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C20BC5-3571-BC41-8E4D-290E09296A51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A4512C-DBC9-1FC4-7978-7B1A54B1A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411FF0-91E1-8DA3-2BFD-B16F817BF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60655-7174-214A-A4BF-750CD6DD16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3978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5CBA28-824F-6A70-99B4-87192768B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04185-1DF9-FC47-A8B4-0E4CE360508E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0A8B61-19E1-1D25-2C5C-DEBB8439DF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A68FC5-5B09-DB3D-521B-F3A1282E0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8F00C-E051-084B-A4B0-1D38EB7366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3777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92ECC1-D51B-FC9A-86B4-C03A3ADE2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AD3D27-039B-124D-803B-9A50CD6AEC1A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818CF3-839E-1ACE-F3DF-4AC233654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091B70-79BA-A634-8663-F0E47E921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830D5-6B34-3746-AB9A-963B87841D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8787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EF702F-315F-2457-1A11-32E95AADE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88D5-8FA7-EE41-A876-452DC9016BFD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22EC34-BC1A-BD1D-C258-3F77422C34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E020C0-3F1A-1C11-4CE7-3980080D85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4EA7D4-62D9-3247-B75D-E65F4C226D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34771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78F63F-CCF1-C24C-8B58-072C9FB659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B4C4B-B1EF-7B43-8BDA-E5B55F4D5FC9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867F9A-8D84-3F97-06A0-1A91FFDB2E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E21D88-2BD1-FCA7-BA5B-1B4B5F382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11F4D-B0D2-044E-8254-2628586EFF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805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963A850-A015-D7A7-A64D-CB05AC955F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C6073-9AD1-3A43-AC11-FC9A3296A280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4E77D9E-155C-ACD5-85E8-66C8949217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62A6649-1F56-2CBF-B8FA-FCF85C0EE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B8091-4AF9-E448-98CD-E8184451BF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1222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CE48597-2363-25EB-98E4-D45EB8A42D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8952B8-8616-9743-BAA6-5ED6D50E140F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123EC58-51F1-8FEB-6B99-74EE3045B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AE853ED-C02B-9B2D-B259-A63ECFBA2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A93104-30DB-6441-B9FB-769C6A1CBF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821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CE7E8E4-DB92-86C1-1967-5C52869C9C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99080-8C98-B044-BC43-FC6200B168FC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80F6A4A-7E2A-3F3F-8464-3F12F281D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149B6CD-45A8-E74F-B67F-C62C94CF8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8C7EC-D411-864F-9C1B-F7C5413802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367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77AE52C-8912-87B8-A0EE-236B40FDB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723B8-5000-9344-97FE-68D45A2362DB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586CE9B-ED20-3F55-B111-02B96C789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9555442-A80A-B914-66D4-F44ABC7D0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D4074-CDD6-244F-A291-7B469628E9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34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FC7BF7A-556F-74AB-B96A-26235E6CA1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4485A3-360D-1E40-9484-A4D67B731796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E3D9935-A30D-E763-A116-4FA24D789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1EF44AA-AEF1-56F6-2C75-92D412317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5B276-02A7-3D47-8A10-71F8EF4C0E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7190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F3E1AD8-61EE-187F-9559-E80D3AB16C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1687A-CDF4-314F-8CD2-515940AD241E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1155B1D-9701-66CF-1DEE-99E20C780F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88F91D8-2EC7-441F-085A-71D69EF6F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B64345-3395-124C-9137-3CA986285B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1486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D8BEDD02-CB33-3330-8632-17E8434B7BD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6D3E1DD-BC89-EC14-5D45-7EF734C9B93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783457-6D28-AA09-20A5-33FF378D8E7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6DC55EE-AF56-3441-936C-FE53BA3BC1CC}" type="datetime1">
              <a:rPr lang="en-US"/>
              <a:pPr>
                <a:defRPr/>
              </a:pPr>
              <a:t>4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70AC5A-F77A-7FFE-C625-C81B44EA8A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E47938-22E6-146B-38B4-8CEFEDA5E2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EEB3E47-CB20-8544-A9CB-10E5DA9159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0.e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4">
            <a:extLst>
              <a:ext uri="{FF2B5EF4-FFF2-40B4-BE49-F238E27FC236}">
                <a16:creationId xmlns:a16="http://schemas.microsoft.com/office/drawing/2014/main" id="{2CC17195-7A61-1AE5-7464-31F517120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22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</a:rPr>
              <a:t>ESc201 :  Introduction to Electronic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338" name="Rectangle 4">
            <a:extLst>
              <a:ext uri="{FF2B5EF4-FFF2-40B4-BE49-F238E27FC236}">
                <a16:creationId xmlns:a16="http://schemas.microsoft.com/office/drawing/2014/main" id="{2973D908-5AB1-2358-EB3D-BC68C8709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2440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Vipul Aro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Dept. of Electrical Engineer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IIT Kanpur</a:t>
            </a:r>
          </a:p>
        </p:txBody>
      </p:sp>
      <p:sp>
        <p:nvSpPr>
          <p:cNvPr id="14339" name="Slide Number Placeholder 4">
            <a:extLst>
              <a:ext uri="{FF2B5EF4-FFF2-40B4-BE49-F238E27FC236}">
                <a16:creationId xmlns:a16="http://schemas.microsoft.com/office/drawing/2014/main" id="{2998D732-CF81-3E36-28D4-A598CDC8A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15DEF3-9FD9-C542-AA75-0710D99C11B9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4340" name="TextBox 1">
            <a:extLst>
              <a:ext uri="{FF2B5EF4-FFF2-40B4-BE49-F238E27FC236}">
                <a16:creationId xmlns:a16="http://schemas.microsoft.com/office/drawing/2014/main" id="{662A4308-91F5-86C6-5B0F-A68092CF7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6019800"/>
            <a:ext cx="1624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April 6, 2022</a:t>
            </a:r>
          </a:p>
        </p:txBody>
      </p:sp>
      <p:sp>
        <p:nvSpPr>
          <p:cNvPr id="14341" name="TextBox 3">
            <a:extLst>
              <a:ext uri="{FF2B5EF4-FFF2-40B4-BE49-F238E27FC236}">
                <a16:creationId xmlns:a16="http://schemas.microsoft.com/office/drawing/2014/main" id="{0638B61B-8366-107B-7BB6-4238D425B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514600"/>
            <a:ext cx="640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</a:rPr>
              <a:t>Digital Circuits</a:t>
            </a:r>
            <a:r>
              <a:rPr lang="en-US" altLang="en-US" sz="2800" b="1">
                <a:solidFill>
                  <a:srgbClr val="0070C0"/>
                </a:solidFill>
              </a:rPr>
              <a:t>: Multiplexe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4">
            <a:extLst>
              <a:ext uri="{FF2B5EF4-FFF2-40B4-BE49-F238E27FC236}">
                <a16:creationId xmlns:a16="http://schemas.microsoft.com/office/drawing/2014/main" id="{4BF15AF5-4583-30D9-9FE2-F610BD05F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743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Demultiplexer is very much like a decoder</a:t>
            </a:r>
          </a:p>
        </p:txBody>
      </p:sp>
      <p:graphicFrame>
        <p:nvGraphicFramePr>
          <p:cNvPr id="219141" name="Object 2">
            <a:extLst>
              <a:ext uri="{FF2B5EF4-FFF2-40B4-BE49-F238E27FC236}">
                <a16:creationId xmlns:a16="http://schemas.microsoft.com/office/drawing/2014/main" id="{8CF8C565-E2C7-6C6C-BFA4-5DC5F2901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283676"/>
              </p:ext>
            </p:extLst>
          </p:nvPr>
        </p:nvGraphicFramePr>
        <p:xfrm>
          <a:off x="381000" y="466356"/>
          <a:ext cx="25908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159000" imgH="1219200" progId="RFFlow4">
                  <p:embed/>
                </p:oleObj>
              </mc:Choice>
              <mc:Fallback>
                <p:oleObj name="RFFlow" r:id="rId2" imgW="2159000" imgH="1219200" progId="RFFlow4">
                  <p:embed/>
                  <p:pic>
                    <p:nvPicPr>
                      <p:cNvPr id="219141" name="Object 2">
                        <a:extLst>
                          <a:ext uri="{FF2B5EF4-FFF2-40B4-BE49-F238E27FC236}">
                            <a16:creationId xmlns:a16="http://schemas.microsoft.com/office/drawing/2014/main" id="{8CF8C565-E2C7-6C6C-BFA4-5DC5F2901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6356"/>
                        <a:ext cx="2590800" cy="14700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4">
            <a:extLst>
              <a:ext uri="{FF2B5EF4-FFF2-40B4-BE49-F238E27FC236}">
                <a16:creationId xmlns:a16="http://schemas.microsoft.com/office/drawing/2014/main" id="{19E21E91-35C6-80B2-EA8D-6FC52AE46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28600"/>
          <a:ext cx="23622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095500" imgH="1587500" progId="RFFlow4">
                  <p:embed/>
                </p:oleObj>
              </mc:Choice>
              <mc:Fallback>
                <p:oleObj name="RFFlow" r:id="rId4" imgW="2095500" imgH="1587500" progId="RFFlow4">
                  <p:embed/>
                  <p:pic>
                    <p:nvPicPr>
                      <p:cNvPr id="219143" name="Object 4">
                        <a:extLst>
                          <a:ext uri="{FF2B5EF4-FFF2-40B4-BE49-F238E27FC236}">
                            <a16:creationId xmlns:a16="http://schemas.microsoft.com/office/drawing/2014/main" id="{19E21E91-35C6-80B2-EA8D-6FC52AE46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"/>
                        <a:ext cx="2362200" cy="179387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5">
            <a:extLst>
              <a:ext uri="{FF2B5EF4-FFF2-40B4-BE49-F238E27FC236}">
                <a16:creationId xmlns:a16="http://schemas.microsoft.com/office/drawing/2014/main" id="{CFDF37C4-B7C1-E656-D146-76CEF12C72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133600"/>
          <a:ext cx="26670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667000" imgH="2019300" progId="RFFlow4">
                  <p:embed/>
                </p:oleObj>
              </mc:Choice>
              <mc:Fallback>
                <p:oleObj name="RFFlow" r:id="rId6" imgW="2667000" imgH="2019300" progId="RFFlow4">
                  <p:embed/>
                  <p:pic>
                    <p:nvPicPr>
                      <p:cNvPr id="219144" name="Object 5">
                        <a:extLst>
                          <a:ext uri="{FF2B5EF4-FFF2-40B4-BE49-F238E27FC236}">
                            <a16:creationId xmlns:a16="http://schemas.microsoft.com/office/drawing/2014/main" id="{CFDF37C4-B7C1-E656-D146-76CEF12C72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2667000" cy="20256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6">
            <a:extLst>
              <a:ext uri="{FF2B5EF4-FFF2-40B4-BE49-F238E27FC236}">
                <a16:creationId xmlns:a16="http://schemas.microsoft.com/office/drawing/2014/main" id="{54E18EDF-1DF1-6A6F-BA9B-0D77EB0EA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191000"/>
          <a:ext cx="3810000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6197600" imgH="3886200" progId="RFFlow4">
                  <p:embed/>
                </p:oleObj>
              </mc:Choice>
              <mc:Fallback>
                <p:oleObj name="RFFlow" r:id="rId8" imgW="6197600" imgH="3886200" progId="RFFlow4">
                  <p:embed/>
                  <p:pic>
                    <p:nvPicPr>
                      <p:cNvPr id="219146" name="Object 6">
                        <a:extLst>
                          <a:ext uri="{FF2B5EF4-FFF2-40B4-BE49-F238E27FC236}">
                            <a16:creationId xmlns:a16="http://schemas.microsoft.com/office/drawing/2014/main" id="{54E18EDF-1DF1-6A6F-BA9B-0D77EB0EA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91000"/>
                        <a:ext cx="3810000" cy="2398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1" name="AutoShape 15">
            <a:extLst>
              <a:ext uri="{FF2B5EF4-FFF2-40B4-BE49-F238E27FC236}">
                <a16:creationId xmlns:a16="http://schemas.microsoft.com/office/drawing/2014/main" id="{18D36D87-5861-8184-6540-C97F771F4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257800"/>
            <a:ext cx="457200" cy="381000"/>
          </a:xfrm>
          <a:prstGeom prst="leftArrow">
            <a:avLst>
              <a:gd name="adj1" fmla="val 50000"/>
              <a:gd name="adj2" fmla="val 30000"/>
            </a:avLst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19152" name="Object 7">
            <a:extLst>
              <a:ext uri="{FF2B5EF4-FFF2-40B4-BE49-F238E27FC236}">
                <a16:creationId xmlns:a16="http://schemas.microsoft.com/office/drawing/2014/main" id="{91203A39-019A-FC3F-CF67-C000DCC15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" y="4375150"/>
          <a:ext cx="4127500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6477000" imgH="3886200" progId="RFFlow4">
                  <p:embed/>
                </p:oleObj>
              </mc:Choice>
              <mc:Fallback>
                <p:oleObj name="RFFlow" r:id="rId10" imgW="6477000" imgH="3886200" progId="RFFlow4">
                  <p:embed/>
                  <p:pic>
                    <p:nvPicPr>
                      <p:cNvPr id="219152" name="Object 7">
                        <a:extLst>
                          <a:ext uri="{FF2B5EF4-FFF2-40B4-BE49-F238E27FC236}">
                            <a16:creationId xmlns:a16="http://schemas.microsoft.com/office/drawing/2014/main" id="{91203A39-019A-FC3F-CF67-C000DCC15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375150"/>
                        <a:ext cx="4127500" cy="2482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3" name="Text Box 17">
            <a:extLst>
              <a:ext uri="{FF2B5EF4-FFF2-40B4-BE49-F238E27FC236}">
                <a16:creationId xmlns:a16="http://schemas.microsoft.com/office/drawing/2014/main" id="{F124919F-EA3C-0BB1-9CD8-8A44DC74C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953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9154" name="Text Box 18">
            <a:extLst>
              <a:ext uri="{FF2B5EF4-FFF2-40B4-BE49-F238E27FC236}">
                <a16:creationId xmlns:a16="http://schemas.microsoft.com/office/drawing/2014/main" id="{80B2952F-37AE-29C0-BA05-04492A497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8006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9155" name="Text Box 19">
            <a:extLst>
              <a:ext uri="{FF2B5EF4-FFF2-40B4-BE49-F238E27FC236}">
                <a16:creationId xmlns:a16="http://schemas.microsoft.com/office/drawing/2014/main" id="{B3E26220-8D29-92FD-1E9E-B0F5BF4D5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91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9156" name="Text Box 20">
            <a:extLst>
              <a:ext uri="{FF2B5EF4-FFF2-40B4-BE49-F238E27FC236}">
                <a16:creationId xmlns:a16="http://schemas.microsoft.com/office/drawing/2014/main" id="{E333306E-890E-3A20-DD61-7BAAE49F1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343400"/>
            <a:ext cx="568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Data</a:t>
            </a:r>
          </a:p>
        </p:txBody>
      </p:sp>
      <p:sp>
        <p:nvSpPr>
          <p:cNvPr id="219157" name="Text Box 21">
            <a:extLst>
              <a:ext uri="{FF2B5EF4-FFF2-40B4-BE49-F238E27FC236}">
                <a16:creationId xmlns:a16="http://schemas.microsoft.com/office/drawing/2014/main" id="{DB0557FE-03A4-38D9-ABE2-15C07CEBA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4958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98C586D0-7AC6-6671-1BF3-25AAA3372FDD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4953000"/>
            <a:ext cx="282575" cy="1524000"/>
            <a:chOff x="2592" y="3120"/>
            <a:chExt cx="178" cy="960"/>
          </a:xfrm>
        </p:grpSpPr>
        <p:sp>
          <p:nvSpPr>
            <p:cNvPr id="25616" name="Text Box 22">
              <a:extLst>
                <a:ext uri="{FF2B5EF4-FFF2-40B4-BE49-F238E27FC236}">
                  <a16:creationId xmlns:a16="http://schemas.microsoft.com/office/drawing/2014/main" id="{9842CA8D-2A23-0FBE-EB2D-B24016568F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120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5617" name="Text Box 23">
              <a:extLst>
                <a:ext uri="{FF2B5EF4-FFF2-40B4-BE49-F238E27FC236}">
                  <a16:creationId xmlns:a16="http://schemas.microsoft.com/office/drawing/2014/main" id="{7CB4E655-570F-3A2C-374A-CFB636879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50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5618" name="Text Box 24">
              <a:extLst>
                <a:ext uri="{FF2B5EF4-FFF2-40B4-BE49-F238E27FC236}">
                  <a16:creationId xmlns:a16="http://schemas.microsoft.com/office/drawing/2014/main" id="{8B581DF8-C131-B8FE-E4D0-1F5158A789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88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25615" name="Slide Number Placeholder 18">
            <a:extLst>
              <a:ext uri="{FF2B5EF4-FFF2-40B4-BE49-F238E27FC236}">
                <a16:creationId xmlns:a16="http://schemas.microsoft.com/office/drawing/2014/main" id="{EC8E57D6-8E36-CBB0-5EF4-5411A765D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CDEEC9-CC65-1140-9D6A-92B6B0FEFCB9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6072449-63AC-D53B-0446-F6E39E9AB2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8889018"/>
              </p:ext>
            </p:extLst>
          </p:nvPr>
        </p:nvGraphicFramePr>
        <p:xfrm>
          <a:off x="572529" y="2260766"/>
          <a:ext cx="26670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969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</a:t>
                      </a:r>
                      <a:r>
                        <a:rPr lang="en-US" sz="20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S</a:t>
                      </a:r>
                      <a:r>
                        <a:rPr lang="en-US" sz="2000" baseline="-25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3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69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69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69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69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F0D5AB0-BC0C-D577-C9A0-438A34DB1A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3851376"/>
              </p:ext>
            </p:extLst>
          </p:nvPr>
        </p:nvGraphicFramePr>
        <p:xfrm>
          <a:off x="570613" y="1965960"/>
          <a:ext cx="3231942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706">
                  <a:extLst>
                    <a:ext uri="{9D8B030D-6E8A-4147-A177-3AD203B41FA5}">
                      <a16:colId xmlns:a16="http://schemas.microsoft.com/office/drawing/2014/main" val="3815104524"/>
                    </a:ext>
                  </a:extLst>
                </a:gridCol>
                <a:gridCol w="4617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17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17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1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17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17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2815"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</a:t>
                      </a:r>
                      <a:r>
                        <a:rPr lang="en-US" sz="20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S</a:t>
                      </a:r>
                      <a:r>
                        <a:rPr lang="en-US" sz="2000" baseline="-25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3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281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7249765"/>
                  </a:ext>
                </a:extLst>
              </a:tr>
              <a:tr h="36281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281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81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281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1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1" grpId="0" animBg="1"/>
      <p:bldP spid="219153" grpId="0"/>
      <p:bldP spid="219154" grpId="0"/>
      <p:bldP spid="219155" grpId="0"/>
      <p:bldP spid="219156" grpId="0"/>
      <p:bldP spid="2191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>
            <a:extLst>
              <a:ext uri="{FF2B5EF4-FFF2-40B4-BE49-F238E27FC236}">
                <a16:creationId xmlns:a16="http://schemas.microsoft.com/office/drawing/2014/main" id="{6F850AB3-E579-5A80-579F-34E6DCFE4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5413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Multiplexer (switch)</a:t>
            </a:r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D00F8E65-9BE2-5B26-3BFB-FDB840766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96801"/>
              </p:ext>
            </p:extLst>
          </p:nvPr>
        </p:nvGraphicFramePr>
        <p:xfrm>
          <a:off x="906463" y="793741"/>
          <a:ext cx="2805113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19300" imgH="1295400" progId="RFFlow4">
                  <p:embed/>
                </p:oleObj>
              </mc:Choice>
              <mc:Fallback>
                <p:oleObj name="RFFlow" r:id="rId2" imgW="2019300" imgH="1295400" progId="RFFlow4">
                  <p:embed/>
                  <p:pic>
                    <p:nvPicPr>
                      <p:cNvPr id="18434" name="Object 2">
                        <a:extLst>
                          <a:ext uri="{FF2B5EF4-FFF2-40B4-BE49-F238E27FC236}">
                            <a16:creationId xmlns:a16="http://schemas.microsoft.com/office/drawing/2014/main" id="{D00F8E65-9BE2-5B26-3BFB-FDB840766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793741"/>
                        <a:ext cx="2805113" cy="18065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3">
            <a:extLst>
              <a:ext uri="{FF2B5EF4-FFF2-40B4-BE49-F238E27FC236}">
                <a16:creationId xmlns:a16="http://schemas.microsoft.com/office/drawing/2014/main" id="{864A1D67-B28B-0080-D247-C0FF12ECD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67422"/>
              </p:ext>
            </p:extLst>
          </p:nvPr>
        </p:nvGraphicFramePr>
        <p:xfrm>
          <a:off x="6031861" y="995239"/>
          <a:ext cx="16621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155700" imgH="1155700" progId="RFFlow4">
                  <p:embed/>
                </p:oleObj>
              </mc:Choice>
              <mc:Fallback>
                <p:oleObj name="RFFlow" r:id="rId4" imgW="1155700" imgH="1155700" progId="RFFlow4">
                  <p:embed/>
                  <p:pic>
                    <p:nvPicPr>
                      <p:cNvPr id="132100" name="Object 3">
                        <a:extLst>
                          <a:ext uri="{FF2B5EF4-FFF2-40B4-BE49-F238E27FC236}">
                            <a16:creationId xmlns:a16="http://schemas.microsoft.com/office/drawing/2014/main" id="{864A1D67-B28B-0080-D247-C0FF12ECD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861" y="995239"/>
                        <a:ext cx="1662113" cy="165735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4">
            <a:extLst>
              <a:ext uri="{FF2B5EF4-FFF2-40B4-BE49-F238E27FC236}">
                <a16:creationId xmlns:a16="http://schemas.microsoft.com/office/drawing/2014/main" id="{8F66065A-BE60-F49F-9A79-1E495F63E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463" y="3124200"/>
          <a:ext cx="78327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5905500" imgH="2527300" progId="RFFlow4">
                  <p:embed/>
                </p:oleObj>
              </mc:Choice>
              <mc:Fallback>
                <p:oleObj name="RFFlow" r:id="rId6" imgW="5905500" imgH="2527300" progId="RFFlow4">
                  <p:embed/>
                  <p:pic>
                    <p:nvPicPr>
                      <p:cNvPr id="132102" name="Object 4">
                        <a:extLst>
                          <a:ext uri="{FF2B5EF4-FFF2-40B4-BE49-F238E27FC236}">
                            <a16:creationId xmlns:a16="http://schemas.microsoft.com/office/drawing/2014/main" id="{8F66065A-BE60-F49F-9A79-1E495F63E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124200"/>
                        <a:ext cx="7832725" cy="3352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7" name="Text Box 11">
            <a:extLst>
              <a:ext uri="{FF2B5EF4-FFF2-40B4-BE49-F238E27FC236}">
                <a16:creationId xmlns:a16="http://schemas.microsoft.com/office/drawing/2014/main" id="{0FB3FF70-9491-E944-B95E-D5D48C786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6388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2108" name="Text Box 12">
            <a:extLst>
              <a:ext uri="{FF2B5EF4-FFF2-40B4-BE49-F238E27FC236}">
                <a16:creationId xmlns:a16="http://schemas.microsoft.com/office/drawing/2014/main" id="{A033FEB1-026A-9B18-5427-AC9987B95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8862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2109" name="Text Box 13">
            <a:extLst>
              <a:ext uri="{FF2B5EF4-FFF2-40B4-BE49-F238E27FC236}">
                <a16:creationId xmlns:a16="http://schemas.microsoft.com/office/drawing/2014/main" id="{1ADF2785-8BAF-95D9-6C85-D97DB6FA6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7400" y="51816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2112" name="Text Box 16">
            <a:extLst>
              <a:ext uri="{FF2B5EF4-FFF2-40B4-BE49-F238E27FC236}">
                <a16:creationId xmlns:a16="http://schemas.microsoft.com/office/drawing/2014/main" id="{D6454BE1-F80C-20CB-48D6-374CF4645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3200400"/>
            <a:ext cx="384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US" altLang="en-US" sz="24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endParaRPr lang="en-US" altLang="en-US" sz="2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32116" name="Text Box 20">
            <a:extLst>
              <a:ext uri="{FF2B5EF4-FFF2-40B4-BE49-F238E27FC236}">
                <a16:creationId xmlns:a16="http://schemas.microsoft.com/office/drawing/2014/main" id="{5D9C0944-9998-B04E-8A87-179CA60D4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6600" y="45720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2117" name="Text Box 21">
            <a:extLst>
              <a:ext uri="{FF2B5EF4-FFF2-40B4-BE49-F238E27FC236}">
                <a16:creationId xmlns:a16="http://schemas.microsoft.com/office/drawing/2014/main" id="{9EA5BE52-A87F-EE01-242A-8DC982D6E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4025" y="3886200"/>
            <a:ext cx="384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US" altLang="en-US" sz="24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endParaRPr lang="en-US" altLang="en-US" sz="2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443" name="Slide Number Placeholder 11">
            <a:extLst>
              <a:ext uri="{FF2B5EF4-FFF2-40B4-BE49-F238E27FC236}">
                <a16:creationId xmlns:a16="http://schemas.microsoft.com/office/drawing/2014/main" id="{EA5B31D1-0E98-0897-8B76-4C7DCFEB8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3E112A-E20F-4944-B148-5B3A42E5C62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 dirty="0">
              <a:solidFill>
                <a:srgbClr val="898989"/>
              </a:solidFill>
            </a:endParaRPr>
          </a:p>
        </p:txBody>
      </p:sp>
      <p:pic>
        <p:nvPicPr>
          <p:cNvPr id="3" name="Picture 2" descr="Shape, rectangle&#10;&#10;Description automatically generated">
            <a:extLst>
              <a:ext uri="{FF2B5EF4-FFF2-40B4-BE49-F238E27FC236}">
                <a16:creationId xmlns:a16="http://schemas.microsoft.com/office/drawing/2014/main" id="{56CE0DAA-9E2D-D0E5-9302-FA8482DDDC1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637" y="278030"/>
            <a:ext cx="965200" cy="25527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4607C4-DEA8-71C2-EF54-B424A5B5A3A3}"/>
              </a:ext>
            </a:extLst>
          </p:cNvPr>
          <p:cNvSpPr txBox="1"/>
          <p:nvPr/>
        </p:nvSpPr>
        <p:spPr>
          <a:xfrm>
            <a:off x="228600" y="2714345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an you implement is using AND, OR, NOT gate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F00822-5869-5453-4705-522E5B28C0AB}"/>
              </a:ext>
            </a:extLst>
          </p:cNvPr>
          <p:cNvSpPr txBox="1"/>
          <p:nvPr/>
        </p:nvSpPr>
        <p:spPr>
          <a:xfrm>
            <a:off x="97642" y="6405563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an you implement is using NAND gates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B58BC86-7FF4-0844-69BE-CBBAA8539B5B}"/>
                  </a:ext>
                </a:extLst>
              </p:cNvPr>
              <p:cNvSpPr txBox="1"/>
              <p:nvPr/>
            </p:nvSpPr>
            <p:spPr>
              <a:xfrm>
                <a:off x="6916432" y="2570004"/>
                <a:ext cx="1541768" cy="3084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B58BC86-7FF4-0844-69BE-CBBAA8539B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432" y="2570004"/>
                <a:ext cx="1541768" cy="308482"/>
              </a:xfrm>
              <a:prstGeom prst="rect">
                <a:avLst/>
              </a:prstGeom>
              <a:blipFill>
                <a:blip r:embed="rId9"/>
                <a:stretch>
                  <a:fillRect l="-3252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7" grpId="0"/>
      <p:bldP spid="132108" grpId="0"/>
      <p:bldP spid="132109" grpId="0"/>
      <p:bldP spid="132112" grpId="0"/>
      <p:bldP spid="132116" grpId="0"/>
      <p:bldP spid="132117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7" name="Object 2">
            <a:extLst>
              <a:ext uri="{FF2B5EF4-FFF2-40B4-BE49-F238E27FC236}">
                <a16:creationId xmlns:a16="http://schemas.microsoft.com/office/drawing/2014/main" id="{72DE9155-2135-FE72-01E3-15E354679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276600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95500" imgH="1727200" progId="RFFlow4">
                  <p:embed/>
                </p:oleObj>
              </mc:Choice>
              <mc:Fallback>
                <p:oleObj name="RFFlow" r:id="rId2" imgW="2095500" imgH="1727200" progId="RFFlow4">
                  <p:embed/>
                  <p:pic>
                    <p:nvPicPr>
                      <p:cNvPr id="19457" name="Object 2">
                        <a:extLst>
                          <a:ext uri="{FF2B5EF4-FFF2-40B4-BE49-F238E27FC236}">
                            <a16:creationId xmlns:a16="http://schemas.microsoft.com/office/drawing/2014/main" id="{72DE9155-2135-FE72-01E3-15E354679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276600" cy="27209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>
            <a:extLst>
              <a:ext uri="{FF2B5EF4-FFF2-40B4-BE49-F238E27FC236}">
                <a16:creationId xmlns:a16="http://schemas.microsoft.com/office/drawing/2014/main" id="{31DECC0C-6CF6-0AC9-1420-B99689109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1752600"/>
          <a:ext cx="6657975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6413500" imgH="4902200" progId="RFFlow4">
                  <p:embed/>
                </p:oleObj>
              </mc:Choice>
              <mc:Fallback>
                <p:oleObj name="RFFlow" r:id="rId4" imgW="6413500" imgH="4902200" progId="RFFlow4">
                  <p:embed/>
                  <p:pic>
                    <p:nvPicPr>
                      <p:cNvPr id="201732" name="Object 4">
                        <a:extLst>
                          <a:ext uri="{FF2B5EF4-FFF2-40B4-BE49-F238E27FC236}">
                            <a16:creationId xmlns:a16="http://schemas.microsoft.com/office/drawing/2014/main" id="{31DECC0C-6CF6-0AC9-1420-B99689109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1752600"/>
                        <a:ext cx="6657975" cy="5105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>
            <a:extLst>
              <a:ext uri="{FF2B5EF4-FFF2-40B4-BE49-F238E27FC236}">
                <a16:creationId xmlns:a16="http://schemas.microsoft.com/office/drawing/2014/main" id="{6B6FA66B-99C6-7A82-C37A-2F2234405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4038" y="0"/>
          <a:ext cx="2239962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371600" imgH="1727200" progId="RFFlow4">
                  <p:embed/>
                </p:oleObj>
              </mc:Choice>
              <mc:Fallback>
                <p:oleObj name="RFFlow" r:id="rId6" imgW="1371600" imgH="1727200" progId="RFFlow4">
                  <p:embed/>
                  <p:pic>
                    <p:nvPicPr>
                      <p:cNvPr id="201731" name="Object 3">
                        <a:extLst>
                          <a:ext uri="{FF2B5EF4-FFF2-40B4-BE49-F238E27FC236}">
                            <a16:creationId xmlns:a16="http://schemas.microsoft.com/office/drawing/2014/main" id="{6B6FA66B-99C6-7A82-C37A-2F2234405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0"/>
                        <a:ext cx="2239962" cy="28194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Slide Number Placeholder 4">
            <a:extLst>
              <a:ext uri="{FF2B5EF4-FFF2-40B4-BE49-F238E27FC236}">
                <a16:creationId xmlns:a16="http://schemas.microsoft.com/office/drawing/2014/main" id="{150802BA-9CD7-934D-95AE-5FD006812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05BAA5-7C24-2F45-B5D9-2943E667F3D1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2">
            <a:extLst>
              <a:ext uri="{FF2B5EF4-FFF2-40B4-BE49-F238E27FC236}">
                <a16:creationId xmlns:a16="http://schemas.microsoft.com/office/drawing/2014/main" id="{846BAD18-6C94-2742-DC5C-1A16DB975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6513"/>
            <a:ext cx="8148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Implementing Boolean expressions using Multiplexers</a:t>
            </a:r>
          </a:p>
        </p:txBody>
      </p:sp>
      <p:graphicFrame>
        <p:nvGraphicFramePr>
          <p:cNvPr id="131075" name="Object 2">
            <a:extLst>
              <a:ext uri="{FF2B5EF4-FFF2-40B4-BE49-F238E27FC236}">
                <a16:creationId xmlns:a16="http://schemas.microsoft.com/office/drawing/2014/main" id="{1ADB0AF6-E90B-8514-862D-AA640BAF2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762000"/>
          <a:ext cx="26035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879600" imgH="1219200" progId="RFFlow4">
                  <p:embed/>
                </p:oleObj>
              </mc:Choice>
              <mc:Fallback>
                <p:oleObj name="RFFlow" r:id="rId2" imgW="1879600" imgH="1219200" progId="RFFlow4">
                  <p:embed/>
                  <p:pic>
                    <p:nvPicPr>
                      <p:cNvPr id="131075" name="Object 2">
                        <a:extLst>
                          <a:ext uri="{FF2B5EF4-FFF2-40B4-BE49-F238E27FC236}">
                            <a16:creationId xmlns:a16="http://schemas.microsoft.com/office/drawing/2014/main" id="{1ADB0AF6-E90B-8514-862D-AA640BAF2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762000"/>
                        <a:ext cx="2603500" cy="170656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065AF10-240C-D371-4D56-80C70E842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295400"/>
          <a:ext cx="2101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77200" imgH="5854700" progId="Equation.DSMT4">
                  <p:embed/>
                </p:oleObj>
              </mc:Choice>
              <mc:Fallback>
                <p:oleObj name="Equation" r:id="rId4" imgW="207772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065AF10-240C-D371-4D56-80C70E842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2101850" cy="587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08358CA-A8A5-4A08-B3B1-46139936B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057400"/>
          <a:ext cx="3540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5200" imgH="5270500" progId="Equation.DSMT4">
                  <p:embed/>
                </p:oleObj>
              </mc:Choice>
              <mc:Fallback>
                <p:oleObj name="Equation" r:id="rId6" imgW="3505200" imgH="52705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108358CA-A8A5-4A08-B3B1-46139936B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57400"/>
                        <a:ext cx="3540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Text Box 6">
            <a:extLst>
              <a:ext uri="{FF2B5EF4-FFF2-40B4-BE49-F238E27FC236}">
                <a16:creationId xmlns:a16="http://schemas.microsoft.com/office/drawing/2014/main" id="{50F30A27-94E8-C95C-68C8-1E83BB020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8747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131079" name="Text Box 7">
            <a:extLst>
              <a:ext uri="{FF2B5EF4-FFF2-40B4-BE49-F238E27FC236}">
                <a16:creationId xmlns:a16="http://schemas.microsoft.com/office/drawing/2014/main" id="{CAC27430-EF89-3D6B-F51D-C3B0972EB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447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?</a:t>
            </a:r>
          </a:p>
        </p:txBody>
      </p:sp>
      <p:graphicFrame>
        <p:nvGraphicFramePr>
          <p:cNvPr id="131080" name="Object 5">
            <a:extLst>
              <a:ext uri="{FF2B5EF4-FFF2-40B4-BE49-F238E27FC236}">
                <a16:creationId xmlns:a16="http://schemas.microsoft.com/office/drawing/2014/main" id="{765EDAC2-4B03-65DB-F1BE-AE87663C8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124200"/>
          <a:ext cx="1971675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1371600" imgH="1727200" progId="RFFlow4">
                  <p:embed/>
                </p:oleObj>
              </mc:Choice>
              <mc:Fallback>
                <p:oleObj name="RFFlow" r:id="rId8" imgW="1371600" imgH="1727200" progId="RFFlow4">
                  <p:embed/>
                  <p:pic>
                    <p:nvPicPr>
                      <p:cNvPr id="131080" name="Object 5">
                        <a:extLst>
                          <a:ext uri="{FF2B5EF4-FFF2-40B4-BE49-F238E27FC236}">
                            <a16:creationId xmlns:a16="http://schemas.microsoft.com/office/drawing/2014/main" id="{765EDAC2-4B03-65DB-F1BE-AE87663C8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1971675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8980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1" name="Text Box 9">
            <a:extLst>
              <a:ext uri="{FF2B5EF4-FFF2-40B4-BE49-F238E27FC236}">
                <a16:creationId xmlns:a16="http://schemas.microsoft.com/office/drawing/2014/main" id="{796F7E4B-81DA-95C5-5A51-067506A66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1082" name="Text Box 10">
            <a:extLst>
              <a:ext uri="{FF2B5EF4-FFF2-40B4-BE49-F238E27FC236}">
                <a16:creationId xmlns:a16="http://schemas.microsoft.com/office/drawing/2014/main" id="{A1FC8B3D-D843-70ED-7010-53A5C343A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733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1083" name="Text Box 11">
            <a:extLst>
              <a:ext uri="{FF2B5EF4-FFF2-40B4-BE49-F238E27FC236}">
                <a16:creationId xmlns:a16="http://schemas.microsoft.com/office/drawing/2014/main" id="{9CD4CB33-1C54-D984-57FD-B54EE3870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733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1084" name="Text Box 12">
            <a:extLst>
              <a:ext uri="{FF2B5EF4-FFF2-40B4-BE49-F238E27FC236}">
                <a16:creationId xmlns:a16="http://schemas.microsoft.com/office/drawing/2014/main" id="{A351AE78-7ABD-F0E7-C907-8632E6FBD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114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1085" name="Text Box 13">
            <a:extLst>
              <a:ext uri="{FF2B5EF4-FFF2-40B4-BE49-F238E27FC236}">
                <a16:creationId xmlns:a16="http://schemas.microsoft.com/office/drawing/2014/main" id="{2C4192CA-2443-E9BD-5C91-FA4F2CBBA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114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1086" name="Text Box 14">
            <a:extLst>
              <a:ext uri="{FF2B5EF4-FFF2-40B4-BE49-F238E27FC236}">
                <a16:creationId xmlns:a16="http://schemas.microsoft.com/office/drawing/2014/main" id="{37FA44A5-F47A-0281-CBC8-B2C4F2527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114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1087" name="Text Box 15">
            <a:extLst>
              <a:ext uri="{FF2B5EF4-FFF2-40B4-BE49-F238E27FC236}">
                <a16:creationId xmlns:a16="http://schemas.microsoft.com/office/drawing/2014/main" id="{B2223843-55F7-E276-A463-17E03783C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96240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y = x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 when x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 = 0</a:t>
            </a:r>
          </a:p>
        </p:txBody>
      </p:sp>
      <p:sp>
        <p:nvSpPr>
          <p:cNvPr id="131088" name="Text Box 16">
            <a:extLst>
              <a:ext uri="{FF2B5EF4-FFF2-40B4-BE49-F238E27FC236}">
                <a16:creationId xmlns:a16="http://schemas.microsoft.com/office/drawing/2014/main" id="{6D64B389-658A-5914-0675-CFEA47A7D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914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31089" name="Text Box 17">
            <a:extLst>
              <a:ext uri="{FF2B5EF4-FFF2-40B4-BE49-F238E27FC236}">
                <a16:creationId xmlns:a16="http://schemas.microsoft.com/office/drawing/2014/main" id="{EEE1ACF1-8AC8-AA6C-761B-AEA56AA29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648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1090" name="Text Box 18">
            <a:extLst>
              <a:ext uri="{FF2B5EF4-FFF2-40B4-BE49-F238E27FC236}">
                <a16:creationId xmlns:a16="http://schemas.microsoft.com/office/drawing/2014/main" id="{77DD4933-1CC8-15C7-72DD-8955DD887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648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1091" name="Text Box 19">
            <a:extLst>
              <a:ext uri="{FF2B5EF4-FFF2-40B4-BE49-F238E27FC236}">
                <a16:creationId xmlns:a16="http://schemas.microsoft.com/office/drawing/2014/main" id="{DF71293D-BBB7-8FCC-9995-C73F38557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648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1092" name="Text Box 20">
            <a:extLst>
              <a:ext uri="{FF2B5EF4-FFF2-40B4-BE49-F238E27FC236}">
                <a16:creationId xmlns:a16="http://schemas.microsoft.com/office/drawing/2014/main" id="{1C29B7FD-2081-8E42-8784-B4AD59998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029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1093" name="Text Box 21">
            <a:extLst>
              <a:ext uri="{FF2B5EF4-FFF2-40B4-BE49-F238E27FC236}">
                <a16:creationId xmlns:a16="http://schemas.microsoft.com/office/drawing/2014/main" id="{70E3FD3D-DF9C-845F-9581-446CEF135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029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1094" name="Text Box 22">
            <a:extLst>
              <a:ext uri="{FF2B5EF4-FFF2-40B4-BE49-F238E27FC236}">
                <a16:creationId xmlns:a16="http://schemas.microsoft.com/office/drawing/2014/main" id="{7F87407B-305F-9687-178D-9D2A8EF4C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029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grpSp>
        <p:nvGrpSpPr>
          <p:cNvPr id="3" name="Group 26">
            <a:extLst>
              <a:ext uri="{FF2B5EF4-FFF2-40B4-BE49-F238E27FC236}">
                <a16:creationId xmlns:a16="http://schemas.microsoft.com/office/drawing/2014/main" id="{A4F0B648-61BC-9A9C-5CDF-5215439AFEEA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876800"/>
            <a:ext cx="2438400" cy="366713"/>
            <a:chOff x="2304" y="3072"/>
            <a:chExt cx="1536" cy="231"/>
          </a:xfrm>
        </p:grpSpPr>
        <p:sp>
          <p:nvSpPr>
            <p:cNvPr id="20507" name="Text Box 24">
              <a:extLst>
                <a:ext uri="{FF2B5EF4-FFF2-40B4-BE49-F238E27FC236}">
                  <a16:creationId xmlns:a16="http://schemas.microsoft.com/office/drawing/2014/main" id="{25CFB486-CA36-D309-BAC4-5EE387C07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072"/>
              <a:ext cx="15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y = x</a:t>
              </a:r>
              <a:r>
                <a:rPr lang="en-US" altLang="en-US" sz="1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when x</a:t>
              </a:r>
              <a:r>
                <a:rPr lang="en-US" altLang="en-US" sz="1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= 1</a:t>
              </a:r>
            </a:p>
          </p:txBody>
        </p:sp>
        <p:sp>
          <p:nvSpPr>
            <p:cNvPr id="20508" name="Line 25">
              <a:extLst>
                <a:ext uri="{FF2B5EF4-FFF2-40B4-BE49-F238E27FC236}">
                  <a16:creationId xmlns:a16="http://schemas.microsoft.com/office/drawing/2014/main" id="{A5E4017C-64D9-4D54-94DD-7906C15495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120"/>
              <a:ext cx="144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9">
            <a:extLst>
              <a:ext uri="{FF2B5EF4-FFF2-40B4-BE49-F238E27FC236}">
                <a16:creationId xmlns:a16="http://schemas.microsoft.com/office/drawing/2014/main" id="{55965524-2F9B-9EFB-3077-C83CBD26B637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524000"/>
            <a:ext cx="457200" cy="366713"/>
            <a:chOff x="3888" y="1968"/>
            <a:chExt cx="288" cy="231"/>
          </a:xfrm>
        </p:grpSpPr>
        <p:sp>
          <p:nvSpPr>
            <p:cNvPr id="20505" name="Text Box 27">
              <a:extLst>
                <a:ext uri="{FF2B5EF4-FFF2-40B4-BE49-F238E27FC236}">
                  <a16:creationId xmlns:a16="http://schemas.microsoft.com/office/drawing/2014/main" id="{5E6E7B1B-73EF-FA39-0902-9A9DC3922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96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en-US" sz="1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endParaRPr lang="en-US" altLang="en-US" sz="18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6" name="Line 28">
              <a:extLst>
                <a:ext uri="{FF2B5EF4-FFF2-40B4-BE49-F238E27FC236}">
                  <a16:creationId xmlns:a16="http://schemas.microsoft.com/office/drawing/2014/main" id="{016C3EE3-E278-C301-E865-0843A78D5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01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04" name="Slide Number Placeholder 28">
            <a:extLst>
              <a:ext uri="{FF2B5EF4-FFF2-40B4-BE49-F238E27FC236}">
                <a16:creationId xmlns:a16="http://schemas.microsoft.com/office/drawing/2014/main" id="{FAC8D922-B88C-B67B-8926-7FDF0B121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819FCA-80DC-314B-9626-F4D57174E5D4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8" grpId="0"/>
      <p:bldP spid="131079" grpId="0"/>
      <p:bldP spid="131081" grpId="0"/>
      <p:bldP spid="131082" grpId="0"/>
      <p:bldP spid="131083" grpId="0"/>
      <p:bldP spid="131084" grpId="0"/>
      <p:bldP spid="131085" grpId="0"/>
      <p:bldP spid="131086" grpId="0"/>
      <p:bldP spid="131087" grpId="0"/>
      <p:bldP spid="131088" grpId="0"/>
      <p:bldP spid="131089" grpId="0"/>
      <p:bldP spid="131090" grpId="0"/>
      <p:bldP spid="131091" grpId="0"/>
      <p:bldP spid="131092" grpId="0"/>
      <p:bldP spid="131093" grpId="0"/>
      <p:bldP spid="1310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5" name="Object 4">
            <a:extLst>
              <a:ext uri="{FF2B5EF4-FFF2-40B4-BE49-F238E27FC236}">
                <a16:creationId xmlns:a16="http://schemas.microsoft.com/office/drawing/2014/main" id="{551C248D-2AE6-29E8-8621-374F463D7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81000"/>
          <a:ext cx="34940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18600" imgH="5854700" progId="Equation.DSMT4">
                  <p:embed/>
                </p:oleObj>
              </mc:Choice>
              <mc:Fallback>
                <p:oleObj name="Equation" r:id="rId2" imgW="34518600" imgH="5854700" progId="Equation.DSMT4">
                  <p:embed/>
                  <p:pic>
                    <p:nvPicPr>
                      <p:cNvPr id="21505" name="Object 4">
                        <a:extLst>
                          <a:ext uri="{FF2B5EF4-FFF2-40B4-BE49-F238E27FC236}">
                            <a16:creationId xmlns:a16="http://schemas.microsoft.com/office/drawing/2014/main" id="{551C248D-2AE6-29E8-8621-374F463D7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"/>
                        <a:ext cx="3494088" cy="587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7" name="Text Box 5">
            <a:extLst>
              <a:ext uri="{FF2B5EF4-FFF2-40B4-BE49-F238E27FC236}">
                <a16:creationId xmlns:a16="http://schemas.microsoft.com/office/drawing/2014/main" id="{3AB1CF79-D4B5-9BE4-9B7E-789511BE5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8674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</a:rPr>
              <a:t>A 3 variable function can be implemented with a 4:1 mux with 2 select lines</a:t>
            </a:r>
          </a:p>
        </p:txBody>
      </p:sp>
      <p:graphicFrame>
        <p:nvGraphicFramePr>
          <p:cNvPr id="212998" name="Object 3">
            <a:extLst>
              <a:ext uri="{FF2B5EF4-FFF2-40B4-BE49-F238E27FC236}">
                <a16:creationId xmlns:a16="http://schemas.microsoft.com/office/drawing/2014/main" id="{723B02FC-5A46-AA2B-84A1-37342FA04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057400"/>
          <a:ext cx="32004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943100" imgH="1511300" progId="RFFlow4">
                  <p:embed/>
                </p:oleObj>
              </mc:Choice>
              <mc:Fallback>
                <p:oleObj name="RFFlow" r:id="rId4" imgW="1943100" imgH="1511300" progId="RFFlow4">
                  <p:embed/>
                  <p:pic>
                    <p:nvPicPr>
                      <p:cNvPr id="212998" name="Object 3">
                        <a:extLst>
                          <a:ext uri="{FF2B5EF4-FFF2-40B4-BE49-F238E27FC236}">
                            <a16:creationId xmlns:a16="http://schemas.microsoft.com/office/drawing/2014/main" id="{723B02FC-5A46-AA2B-84A1-37342FA04B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3200400" cy="24955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9" name="Text Box 7">
            <a:extLst>
              <a:ext uri="{FF2B5EF4-FFF2-40B4-BE49-F238E27FC236}">
                <a16:creationId xmlns:a16="http://schemas.microsoft.com/office/drawing/2014/main" id="{8BFCAF88-4DD3-CB38-DD65-69934FAC7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191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213000" name="Text Box 8">
            <a:extLst>
              <a:ext uri="{FF2B5EF4-FFF2-40B4-BE49-F238E27FC236}">
                <a16:creationId xmlns:a16="http://schemas.microsoft.com/office/drawing/2014/main" id="{82BF3A22-5B9F-2B71-20D5-C8263D623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1910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z</a:t>
            </a:r>
          </a:p>
        </p:txBody>
      </p:sp>
      <p:graphicFrame>
        <p:nvGraphicFramePr>
          <p:cNvPr id="213001" name="Object 4">
            <a:extLst>
              <a:ext uri="{FF2B5EF4-FFF2-40B4-BE49-F238E27FC236}">
                <a16:creationId xmlns:a16="http://schemas.microsoft.com/office/drawing/2014/main" id="{E6314CE0-6433-CE9C-92D9-503B408E0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676400"/>
          <a:ext cx="2282825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587500" imgH="2882900" progId="RFFlow4">
                  <p:embed/>
                </p:oleObj>
              </mc:Choice>
              <mc:Fallback>
                <p:oleObj name="RFFlow" r:id="rId6" imgW="1587500" imgH="2882900" progId="RFFlow4">
                  <p:embed/>
                  <p:pic>
                    <p:nvPicPr>
                      <p:cNvPr id="213001" name="Object 4">
                        <a:extLst>
                          <a:ext uri="{FF2B5EF4-FFF2-40B4-BE49-F238E27FC236}">
                            <a16:creationId xmlns:a16="http://schemas.microsoft.com/office/drawing/2014/main" id="{E6314CE0-6433-CE9C-92D9-503B408E0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76400"/>
                        <a:ext cx="2282825" cy="413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8980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2" name="Text Box 10">
            <a:extLst>
              <a:ext uri="{FF2B5EF4-FFF2-40B4-BE49-F238E27FC236}">
                <a16:creationId xmlns:a16="http://schemas.microsoft.com/office/drawing/2014/main" id="{311DC926-D336-3690-DD57-A2BF04711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286000"/>
            <a:ext cx="565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0</a:t>
            </a:r>
          </a:p>
        </p:txBody>
      </p:sp>
      <p:sp>
        <p:nvSpPr>
          <p:cNvPr id="213003" name="Text Box 11">
            <a:extLst>
              <a:ext uri="{FF2B5EF4-FFF2-40B4-BE49-F238E27FC236}">
                <a16:creationId xmlns:a16="http://schemas.microsoft.com/office/drawing/2014/main" id="{18800BBA-7056-1958-884C-2834FC310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286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3004" name="Text Box 12">
            <a:extLst>
              <a:ext uri="{FF2B5EF4-FFF2-40B4-BE49-F238E27FC236}">
                <a16:creationId xmlns:a16="http://schemas.microsoft.com/office/drawing/2014/main" id="{DE286089-247C-5255-5165-65B73D58B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286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3005" name="Text Box 13">
            <a:extLst>
              <a:ext uri="{FF2B5EF4-FFF2-40B4-BE49-F238E27FC236}">
                <a16:creationId xmlns:a16="http://schemas.microsoft.com/office/drawing/2014/main" id="{8B67179B-2FC0-0A18-0556-CE3A7B9CA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3006" name="Text Box 14">
            <a:extLst>
              <a:ext uri="{FF2B5EF4-FFF2-40B4-BE49-F238E27FC236}">
                <a16:creationId xmlns:a16="http://schemas.microsoft.com/office/drawing/2014/main" id="{FF6280AD-5700-B32B-1C97-10BF10B2F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819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3007" name="Text Box 15">
            <a:extLst>
              <a:ext uri="{FF2B5EF4-FFF2-40B4-BE49-F238E27FC236}">
                <a16:creationId xmlns:a16="http://schemas.microsoft.com/office/drawing/2014/main" id="{988E9450-CD8A-BD71-48C4-7E0D80490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51460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F = 0 when yz = 00</a:t>
            </a:r>
          </a:p>
        </p:txBody>
      </p:sp>
      <p:sp>
        <p:nvSpPr>
          <p:cNvPr id="213008" name="Text Box 16">
            <a:extLst>
              <a:ext uri="{FF2B5EF4-FFF2-40B4-BE49-F238E27FC236}">
                <a16:creationId xmlns:a16="http://schemas.microsoft.com/office/drawing/2014/main" id="{4119A325-BDE2-F66F-B739-68860C582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3009" name="Text Box 17">
            <a:extLst>
              <a:ext uri="{FF2B5EF4-FFF2-40B4-BE49-F238E27FC236}">
                <a16:creationId xmlns:a16="http://schemas.microsoft.com/office/drawing/2014/main" id="{33C2C00F-9D0D-D5A6-F2D5-ABCA49922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24200"/>
            <a:ext cx="565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1</a:t>
            </a:r>
          </a:p>
        </p:txBody>
      </p:sp>
      <p:sp>
        <p:nvSpPr>
          <p:cNvPr id="213010" name="Text Box 18">
            <a:extLst>
              <a:ext uri="{FF2B5EF4-FFF2-40B4-BE49-F238E27FC236}">
                <a16:creationId xmlns:a16="http://schemas.microsoft.com/office/drawing/2014/main" id="{5D4F4755-0F75-4DE2-ECA7-A42F6811A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124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3011" name="Text Box 19">
            <a:extLst>
              <a:ext uri="{FF2B5EF4-FFF2-40B4-BE49-F238E27FC236}">
                <a16:creationId xmlns:a16="http://schemas.microsoft.com/office/drawing/2014/main" id="{AA48F0ED-5347-43FF-8345-C9F4731CB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124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3012" name="Text Box 20">
            <a:extLst>
              <a:ext uri="{FF2B5EF4-FFF2-40B4-BE49-F238E27FC236}">
                <a16:creationId xmlns:a16="http://schemas.microsoft.com/office/drawing/2014/main" id="{D0D5D65A-BBF7-1CC7-4324-9F2CB54E0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657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3013" name="Text Box 21">
            <a:extLst>
              <a:ext uri="{FF2B5EF4-FFF2-40B4-BE49-F238E27FC236}">
                <a16:creationId xmlns:a16="http://schemas.microsoft.com/office/drawing/2014/main" id="{5AA06AD1-D0BC-BD7B-797F-00F308A1E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657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DE71CB82-BB72-416D-3C91-F62F8EB63373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3352800"/>
            <a:ext cx="2438400" cy="366713"/>
            <a:chOff x="2304" y="3072"/>
            <a:chExt cx="1536" cy="231"/>
          </a:xfrm>
        </p:grpSpPr>
        <p:sp>
          <p:nvSpPr>
            <p:cNvPr id="21542" name="Text Box 23">
              <a:extLst>
                <a:ext uri="{FF2B5EF4-FFF2-40B4-BE49-F238E27FC236}">
                  <a16:creationId xmlns:a16="http://schemas.microsoft.com/office/drawing/2014/main" id="{2335CDD4-C9F8-F70A-267E-A1952A5BC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072"/>
              <a:ext cx="15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F = x when  yz =01</a:t>
              </a:r>
            </a:p>
          </p:txBody>
        </p:sp>
        <p:sp>
          <p:nvSpPr>
            <p:cNvPr id="21543" name="Line 24">
              <a:extLst>
                <a:ext uri="{FF2B5EF4-FFF2-40B4-BE49-F238E27FC236}">
                  <a16:creationId xmlns:a16="http://schemas.microsoft.com/office/drawing/2014/main" id="{C911A8F4-12DF-5DEB-FC6B-2C3950EBB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120"/>
              <a:ext cx="144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5">
            <a:extLst>
              <a:ext uri="{FF2B5EF4-FFF2-40B4-BE49-F238E27FC236}">
                <a16:creationId xmlns:a16="http://schemas.microsoft.com/office/drawing/2014/main" id="{5110C076-6FB7-1031-5F4F-09EA29E1882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743200"/>
            <a:ext cx="457200" cy="366713"/>
            <a:chOff x="3888" y="1968"/>
            <a:chExt cx="288" cy="222"/>
          </a:xfrm>
        </p:grpSpPr>
        <p:sp>
          <p:nvSpPr>
            <p:cNvPr id="21540" name="Text Box 26">
              <a:extLst>
                <a:ext uri="{FF2B5EF4-FFF2-40B4-BE49-F238E27FC236}">
                  <a16:creationId xmlns:a16="http://schemas.microsoft.com/office/drawing/2014/main" id="{B18FBEF4-3C8D-427D-A671-D75C777AE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968"/>
              <a:ext cx="288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21541" name="Line 27">
              <a:extLst>
                <a:ext uri="{FF2B5EF4-FFF2-40B4-BE49-F238E27FC236}">
                  <a16:creationId xmlns:a16="http://schemas.microsoft.com/office/drawing/2014/main" id="{16B6598A-A753-8211-A277-A3FCAE84A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016"/>
              <a:ext cx="19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3020" name="Text Box 28">
            <a:extLst>
              <a:ext uri="{FF2B5EF4-FFF2-40B4-BE49-F238E27FC236}">
                <a16:creationId xmlns:a16="http://schemas.microsoft.com/office/drawing/2014/main" id="{B6BC2D75-A05D-BC59-7161-8B5009121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886200"/>
            <a:ext cx="565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0</a:t>
            </a:r>
          </a:p>
        </p:txBody>
      </p:sp>
      <p:sp>
        <p:nvSpPr>
          <p:cNvPr id="213021" name="Text Box 29">
            <a:extLst>
              <a:ext uri="{FF2B5EF4-FFF2-40B4-BE49-F238E27FC236}">
                <a16:creationId xmlns:a16="http://schemas.microsoft.com/office/drawing/2014/main" id="{EDD8F77D-F352-F1E3-1872-379C4F762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886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3022" name="Text Box 30">
            <a:extLst>
              <a:ext uri="{FF2B5EF4-FFF2-40B4-BE49-F238E27FC236}">
                <a16:creationId xmlns:a16="http://schemas.microsoft.com/office/drawing/2014/main" id="{1D7135F5-782E-C32C-74C3-64FADE51B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886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3023" name="Text Box 31">
            <a:extLst>
              <a:ext uri="{FF2B5EF4-FFF2-40B4-BE49-F238E27FC236}">
                <a16:creationId xmlns:a16="http://schemas.microsoft.com/office/drawing/2014/main" id="{A368E377-883B-B168-BD61-B913651EC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419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3024" name="Text Box 32">
            <a:extLst>
              <a:ext uri="{FF2B5EF4-FFF2-40B4-BE49-F238E27FC236}">
                <a16:creationId xmlns:a16="http://schemas.microsoft.com/office/drawing/2014/main" id="{A9B281E1-ED65-8D26-4ADE-B883222DE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419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3025" name="Text Box 33">
            <a:extLst>
              <a:ext uri="{FF2B5EF4-FFF2-40B4-BE49-F238E27FC236}">
                <a16:creationId xmlns:a16="http://schemas.microsoft.com/office/drawing/2014/main" id="{2B788128-C7F9-6806-29E4-1DAB090B2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19100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F = 1 when yz = 10</a:t>
            </a:r>
          </a:p>
        </p:txBody>
      </p:sp>
      <p:sp>
        <p:nvSpPr>
          <p:cNvPr id="213026" name="Text Box 34">
            <a:extLst>
              <a:ext uri="{FF2B5EF4-FFF2-40B4-BE49-F238E27FC236}">
                <a16:creationId xmlns:a16="http://schemas.microsoft.com/office/drawing/2014/main" id="{B6E02F35-03DD-E0E0-3F13-250210DEC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00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3027" name="Text Box 35">
            <a:extLst>
              <a:ext uri="{FF2B5EF4-FFF2-40B4-BE49-F238E27FC236}">
                <a16:creationId xmlns:a16="http://schemas.microsoft.com/office/drawing/2014/main" id="{13D24A05-21FD-475A-B6D5-D424650FD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800600"/>
            <a:ext cx="565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1</a:t>
            </a:r>
          </a:p>
        </p:txBody>
      </p:sp>
      <p:sp>
        <p:nvSpPr>
          <p:cNvPr id="213028" name="Text Box 36">
            <a:extLst>
              <a:ext uri="{FF2B5EF4-FFF2-40B4-BE49-F238E27FC236}">
                <a16:creationId xmlns:a16="http://schemas.microsoft.com/office/drawing/2014/main" id="{9C7C7D54-DB03-384E-4D5B-A72D1E5D5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800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3029" name="Text Box 37">
            <a:extLst>
              <a:ext uri="{FF2B5EF4-FFF2-40B4-BE49-F238E27FC236}">
                <a16:creationId xmlns:a16="http://schemas.microsoft.com/office/drawing/2014/main" id="{2E6F228A-83A2-9B46-1073-20C273419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800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3030" name="Text Box 38">
            <a:extLst>
              <a:ext uri="{FF2B5EF4-FFF2-40B4-BE49-F238E27FC236}">
                <a16:creationId xmlns:a16="http://schemas.microsoft.com/office/drawing/2014/main" id="{38D50588-BF46-BBAB-DABC-0CFF54F6D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33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3031" name="Text Box 39">
            <a:extLst>
              <a:ext uri="{FF2B5EF4-FFF2-40B4-BE49-F238E27FC236}">
                <a16:creationId xmlns:a16="http://schemas.microsoft.com/office/drawing/2014/main" id="{23128EE7-3084-65B5-8D3A-81761922D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33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3032" name="Text Box 40">
            <a:extLst>
              <a:ext uri="{FF2B5EF4-FFF2-40B4-BE49-F238E27FC236}">
                <a16:creationId xmlns:a16="http://schemas.microsoft.com/office/drawing/2014/main" id="{42C6C831-08F0-E1E3-A904-2FA9C74E0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10540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F = x when yz = 11</a:t>
            </a:r>
          </a:p>
        </p:txBody>
      </p:sp>
      <p:sp>
        <p:nvSpPr>
          <p:cNvPr id="213034" name="Text Box 42">
            <a:extLst>
              <a:ext uri="{FF2B5EF4-FFF2-40B4-BE49-F238E27FC236}">
                <a16:creationId xmlns:a16="http://schemas.microsoft.com/office/drawing/2014/main" id="{FDE5C176-3EBA-A258-D17A-DC15FAE17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733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1539" name="Slide Number Placeholder 40">
            <a:extLst>
              <a:ext uri="{FF2B5EF4-FFF2-40B4-BE49-F238E27FC236}">
                <a16:creationId xmlns:a16="http://schemas.microsoft.com/office/drawing/2014/main" id="{F8B0DD94-A1EA-F498-8EDB-44F768C8C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FB1688-3376-EF4B-A6ED-DEAB39977933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21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1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1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21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1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21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21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21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21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21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21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5" dur="500"/>
                                        <p:tgtEl>
                                          <p:spTgt spid="21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21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5" dur="500"/>
                                        <p:tgtEl>
                                          <p:spTgt spid="21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7" grpId="0"/>
      <p:bldP spid="212999" grpId="0"/>
      <p:bldP spid="213000" grpId="0"/>
      <p:bldP spid="213002" grpId="0"/>
      <p:bldP spid="213003" grpId="0"/>
      <p:bldP spid="213004" grpId="0"/>
      <p:bldP spid="213005" grpId="0"/>
      <p:bldP spid="213006" grpId="0"/>
      <p:bldP spid="213007" grpId="0"/>
      <p:bldP spid="213008" grpId="0"/>
      <p:bldP spid="213009" grpId="0"/>
      <p:bldP spid="213010" grpId="0"/>
      <p:bldP spid="213011" grpId="0"/>
      <p:bldP spid="213012" grpId="0"/>
      <p:bldP spid="213013" grpId="0"/>
      <p:bldP spid="213020" grpId="0"/>
      <p:bldP spid="213021" grpId="0"/>
      <p:bldP spid="213022" grpId="0"/>
      <p:bldP spid="213023" grpId="0"/>
      <p:bldP spid="213024" grpId="0"/>
      <p:bldP spid="213025" grpId="0"/>
      <p:bldP spid="213026" grpId="0"/>
      <p:bldP spid="213027" grpId="0"/>
      <p:bldP spid="213028" grpId="0"/>
      <p:bldP spid="213029" grpId="0"/>
      <p:bldP spid="213030" grpId="0"/>
      <p:bldP spid="213031" grpId="0"/>
      <p:bldP spid="213032" grpId="0"/>
      <p:bldP spid="2130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>
            <a:extLst>
              <a:ext uri="{FF2B5EF4-FFF2-40B4-BE49-F238E27FC236}">
                <a16:creationId xmlns:a16="http://schemas.microsoft.com/office/drawing/2014/main" id="{CC458A30-C5E4-F2BE-8B29-240AF625A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1113"/>
            <a:ext cx="288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Mux. expansion</a:t>
            </a:r>
          </a:p>
        </p:txBody>
      </p:sp>
      <p:graphicFrame>
        <p:nvGraphicFramePr>
          <p:cNvPr id="215043" name="Object 2">
            <a:extLst>
              <a:ext uri="{FF2B5EF4-FFF2-40B4-BE49-F238E27FC236}">
                <a16:creationId xmlns:a16="http://schemas.microsoft.com/office/drawing/2014/main" id="{ACF7D788-7327-C9CE-9576-0E6C31811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09600"/>
          <a:ext cx="2803525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19300" imgH="1663700" progId="RFFlow4">
                  <p:embed/>
                </p:oleObj>
              </mc:Choice>
              <mc:Fallback>
                <p:oleObj name="RFFlow" r:id="rId2" imgW="2019300" imgH="1663700" progId="RFFlow4">
                  <p:embed/>
                  <p:pic>
                    <p:nvPicPr>
                      <p:cNvPr id="215043" name="Object 2">
                        <a:extLst>
                          <a:ext uri="{FF2B5EF4-FFF2-40B4-BE49-F238E27FC236}">
                            <a16:creationId xmlns:a16="http://schemas.microsoft.com/office/drawing/2014/main" id="{ACF7D788-7327-C9CE-9576-0E6C31811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2803525" cy="23098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3">
            <a:extLst>
              <a:ext uri="{FF2B5EF4-FFF2-40B4-BE49-F238E27FC236}">
                <a16:creationId xmlns:a16="http://schemas.microsoft.com/office/drawing/2014/main" id="{2080ED88-C92E-B60E-4556-00D45281D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685800"/>
          <a:ext cx="197167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371600" imgH="1447800" progId="RFFlow4">
                  <p:embed/>
                </p:oleObj>
              </mc:Choice>
              <mc:Fallback>
                <p:oleObj name="RFFlow" r:id="rId4" imgW="1371600" imgH="1447800" progId="RFFlow4">
                  <p:embed/>
                  <p:pic>
                    <p:nvPicPr>
                      <p:cNvPr id="215044" name="Object 3">
                        <a:extLst>
                          <a:ext uri="{FF2B5EF4-FFF2-40B4-BE49-F238E27FC236}">
                            <a16:creationId xmlns:a16="http://schemas.microsoft.com/office/drawing/2014/main" id="{2080ED88-C92E-B60E-4556-00D45281D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85800"/>
                        <a:ext cx="1971675" cy="20701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4">
            <a:extLst>
              <a:ext uri="{FF2B5EF4-FFF2-40B4-BE49-F238E27FC236}">
                <a16:creationId xmlns:a16="http://schemas.microsoft.com/office/drawing/2014/main" id="{4E61FD15-F426-DB11-BFF4-1185BE916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00400"/>
          <a:ext cx="7442200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5181600" imgH="2235200" progId="RFFlow4">
                  <p:embed/>
                </p:oleObj>
              </mc:Choice>
              <mc:Fallback>
                <p:oleObj name="RFFlow" r:id="rId6" imgW="5181600" imgH="2235200" progId="RFFlow4">
                  <p:embed/>
                  <p:pic>
                    <p:nvPicPr>
                      <p:cNvPr id="215045" name="Object 4">
                        <a:extLst>
                          <a:ext uri="{FF2B5EF4-FFF2-40B4-BE49-F238E27FC236}">
                            <a16:creationId xmlns:a16="http://schemas.microsoft.com/office/drawing/2014/main" id="{4E61FD15-F426-DB11-BFF4-1185BE916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442200" cy="321627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5">
            <a:extLst>
              <a:ext uri="{FF2B5EF4-FFF2-40B4-BE49-F238E27FC236}">
                <a16:creationId xmlns:a16="http://schemas.microsoft.com/office/drawing/2014/main" id="{AE922F6A-ECB0-CA73-2329-345074471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81000"/>
          <a:ext cx="1973263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1371600" imgH="1727200" progId="RFFlow4">
                  <p:embed/>
                </p:oleObj>
              </mc:Choice>
              <mc:Fallback>
                <p:oleObj name="RFFlow" r:id="rId8" imgW="1371600" imgH="1727200" progId="RFFlow4">
                  <p:embed/>
                  <p:pic>
                    <p:nvPicPr>
                      <p:cNvPr id="215046" name="Object 5">
                        <a:extLst>
                          <a:ext uri="{FF2B5EF4-FFF2-40B4-BE49-F238E27FC236}">
                            <a16:creationId xmlns:a16="http://schemas.microsoft.com/office/drawing/2014/main" id="{AE922F6A-ECB0-CA73-2329-345074471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"/>
                        <a:ext cx="1973263" cy="248443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7" name="Line 7">
            <a:extLst>
              <a:ext uri="{FF2B5EF4-FFF2-40B4-BE49-F238E27FC236}">
                <a16:creationId xmlns:a16="http://schemas.microsoft.com/office/drawing/2014/main" id="{A3C4836A-5B91-97FF-FDB4-505A529422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2743200"/>
            <a:ext cx="304800" cy="685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48" name="Text Box 8">
            <a:extLst>
              <a:ext uri="{FF2B5EF4-FFF2-40B4-BE49-F238E27FC236}">
                <a16:creationId xmlns:a16="http://schemas.microsoft.com/office/drawing/2014/main" id="{81279C90-75C9-6F79-89F0-53D89662A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638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5049" name="Text Box 9">
            <a:extLst>
              <a:ext uri="{FF2B5EF4-FFF2-40B4-BE49-F238E27FC236}">
                <a16:creationId xmlns:a16="http://schemas.microsoft.com/office/drawing/2014/main" id="{0EBEEAB1-7D4D-34D6-97DD-03F3D32EB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429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5050" name="Text Box 10">
            <a:extLst>
              <a:ext uri="{FF2B5EF4-FFF2-40B4-BE49-F238E27FC236}">
                <a16:creationId xmlns:a16="http://schemas.microsoft.com/office/drawing/2014/main" id="{A5A526BB-C985-8282-F547-BFE25D940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505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5051" name="Text Box 11">
            <a:extLst>
              <a:ext uri="{FF2B5EF4-FFF2-40B4-BE49-F238E27FC236}">
                <a16:creationId xmlns:a16="http://schemas.microsoft.com/office/drawing/2014/main" id="{ED8E9FC5-A8C1-FB04-CE88-9F2876FB6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267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5052" name="Text Box 12">
            <a:extLst>
              <a:ext uri="{FF2B5EF4-FFF2-40B4-BE49-F238E27FC236}">
                <a16:creationId xmlns:a16="http://schemas.microsoft.com/office/drawing/2014/main" id="{7DCB684D-FAC8-6ED0-4ABC-A5DFA3D4D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257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5053" name="Text Box 13">
            <a:extLst>
              <a:ext uri="{FF2B5EF4-FFF2-40B4-BE49-F238E27FC236}">
                <a16:creationId xmlns:a16="http://schemas.microsoft.com/office/drawing/2014/main" id="{37373C7A-A6A2-6503-9968-DA807601B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267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15054" name="Text Box 14">
            <a:extLst>
              <a:ext uri="{FF2B5EF4-FFF2-40B4-BE49-F238E27FC236}">
                <a16:creationId xmlns:a16="http://schemas.microsoft.com/office/drawing/2014/main" id="{DE09FAAA-26B3-AB67-A2AA-CEBAF18B6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733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2542" name="Slide Number Placeholder 14">
            <a:extLst>
              <a:ext uri="{FF2B5EF4-FFF2-40B4-BE49-F238E27FC236}">
                <a16:creationId xmlns:a16="http://schemas.microsoft.com/office/drawing/2014/main" id="{B0698DBC-3B4A-9E46-171E-88F69D85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84D011-0A61-ED45-95E4-23886A2357A4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8" grpId="0"/>
      <p:bldP spid="215049" grpId="0"/>
      <p:bldP spid="215050" grpId="0"/>
      <p:bldP spid="215051" grpId="0"/>
      <p:bldP spid="215052" grpId="0"/>
      <p:bldP spid="215053" grpId="0"/>
      <p:bldP spid="2150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>
            <a:extLst>
              <a:ext uri="{FF2B5EF4-FFF2-40B4-BE49-F238E27FC236}">
                <a16:creationId xmlns:a16="http://schemas.microsoft.com/office/drawing/2014/main" id="{053FEA9B-B163-E131-E69D-26AEE97E4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1113"/>
            <a:ext cx="288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Mux. expansion</a:t>
            </a:r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4EFC8440-FE02-181A-F324-A0976CB5E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09600"/>
          <a:ext cx="2803525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19300" imgH="1663700" progId="RFFlow4">
                  <p:embed/>
                </p:oleObj>
              </mc:Choice>
              <mc:Fallback>
                <p:oleObj name="RFFlow" r:id="rId2" imgW="2019300" imgH="1663700" progId="RFFlow4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4EFC8440-FE02-181A-F324-A0976CB5E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2803525" cy="23098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C135C9CC-0AC5-EF6C-C01F-C61FDC60F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685800"/>
          <a:ext cx="197167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371600" imgH="1447800" progId="RFFlow4">
                  <p:embed/>
                </p:oleObj>
              </mc:Choice>
              <mc:Fallback>
                <p:oleObj name="RFFlow" r:id="rId4" imgW="1371600" imgH="1447800" progId="RFFlow4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C135C9CC-0AC5-EF6C-C01F-C61FDC60F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85800"/>
                        <a:ext cx="1971675" cy="20701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D3FB2F79-2BE4-3491-20F9-597AA532E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00400"/>
          <a:ext cx="7442200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5181600" imgH="2235200" progId="RFFlow4">
                  <p:embed/>
                </p:oleObj>
              </mc:Choice>
              <mc:Fallback>
                <p:oleObj name="RFFlow" r:id="rId6" imgW="5181600" imgH="2235200" progId="RFFlow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D3FB2F79-2BE4-3491-20F9-597AA532E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442200" cy="321627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B949645F-3D51-8FC9-7E1A-30F46D1F2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81000"/>
          <a:ext cx="1973263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1371600" imgH="1727200" progId="RFFlow4">
                  <p:embed/>
                </p:oleObj>
              </mc:Choice>
              <mc:Fallback>
                <p:oleObj name="RFFlow" r:id="rId8" imgW="1371600" imgH="1727200" progId="RFFlow4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id="{B949645F-3D51-8FC9-7E1A-30F46D1F2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"/>
                        <a:ext cx="1973263" cy="248443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7">
            <a:extLst>
              <a:ext uri="{FF2B5EF4-FFF2-40B4-BE49-F238E27FC236}">
                <a16:creationId xmlns:a16="http://schemas.microsoft.com/office/drawing/2014/main" id="{35F2559E-FAAF-2366-919A-E4124B4C80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2743200"/>
            <a:ext cx="304800" cy="685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072" name="Text Box 8">
            <a:extLst>
              <a:ext uri="{FF2B5EF4-FFF2-40B4-BE49-F238E27FC236}">
                <a16:creationId xmlns:a16="http://schemas.microsoft.com/office/drawing/2014/main" id="{ECE74BA7-3EC6-EC06-2D54-C5889C2B8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638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6073" name="Text Box 9">
            <a:extLst>
              <a:ext uri="{FF2B5EF4-FFF2-40B4-BE49-F238E27FC236}">
                <a16:creationId xmlns:a16="http://schemas.microsoft.com/office/drawing/2014/main" id="{617CC36A-0949-535C-AC04-53541B596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429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6074" name="Text Box 10">
            <a:extLst>
              <a:ext uri="{FF2B5EF4-FFF2-40B4-BE49-F238E27FC236}">
                <a16:creationId xmlns:a16="http://schemas.microsoft.com/office/drawing/2014/main" id="{A0D9DA5B-7395-2A82-9306-24B0E38DC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505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6075" name="Text Box 11">
            <a:extLst>
              <a:ext uri="{FF2B5EF4-FFF2-40B4-BE49-F238E27FC236}">
                <a16:creationId xmlns:a16="http://schemas.microsoft.com/office/drawing/2014/main" id="{E0160009-6176-2628-AE87-3F06ECFF3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886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6076" name="Text Box 12">
            <a:extLst>
              <a:ext uri="{FF2B5EF4-FFF2-40B4-BE49-F238E27FC236}">
                <a16:creationId xmlns:a16="http://schemas.microsoft.com/office/drawing/2014/main" id="{A1A1F116-F878-F1FE-BAA9-B0B38383D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029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6077" name="Text Box 13">
            <a:extLst>
              <a:ext uri="{FF2B5EF4-FFF2-40B4-BE49-F238E27FC236}">
                <a16:creationId xmlns:a16="http://schemas.microsoft.com/office/drawing/2014/main" id="{4178D017-B527-9463-AB58-1402C2CA7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267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16078" name="Text Box 14">
            <a:extLst>
              <a:ext uri="{FF2B5EF4-FFF2-40B4-BE49-F238E27FC236}">
                <a16:creationId xmlns:a16="http://schemas.microsoft.com/office/drawing/2014/main" id="{D98883D1-7C07-FDBE-0FA6-DB1577D3C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733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3566" name="Slide Number Placeholder 14">
            <a:extLst>
              <a:ext uri="{FF2B5EF4-FFF2-40B4-BE49-F238E27FC236}">
                <a16:creationId xmlns:a16="http://schemas.microsoft.com/office/drawing/2014/main" id="{24145032-9DCA-375D-0BE1-E34A84A0F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40001F-9E64-D242-821E-DCF0913931BA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1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2" grpId="0"/>
      <p:bldP spid="216073" grpId="0"/>
      <p:bldP spid="216074" grpId="0"/>
      <p:bldP spid="216075" grpId="0"/>
      <p:bldP spid="216076" grpId="0"/>
      <p:bldP spid="216077" grpId="0"/>
      <p:bldP spid="2160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>
            <a:extLst>
              <a:ext uri="{FF2B5EF4-FFF2-40B4-BE49-F238E27FC236}">
                <a16:creationId xmlns:a16="http://schemas.microsoft.com/office/drawing/2014/main" id="{5BEA4A1A-0064-E3CB-9EB0-9277F7688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847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DeMultiplexer</a:t>
            </a:r>
          </a:p>
        </p:txBody>
      </p:sp>
      <p:graphicFrame>
        <p:nvGraphicFramePr>
          <p:cNvPr id="218115" name="Object 3">
            <a:extLst>
              <a:ext uri="{FF2B5EF4-FFF2-40B4-BE49-F238E27FC236}">
                <a16:creationId xmlns:a16="http://schemas.microsoft.com/office/drawing/2014/main" id="{0DC0FC10-F5E7-BEC3-7C8A-F6FCE584F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533400"/>
          <a:ext cx="4130675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4318000" imgH="3454400" progId="RFFlow4">
                  <p:embed/>
                </p:oleObj>
              </mc:Choice>
              <mc:Fallback>
                <p:oleObj name="RFFlow" r:id="rId2" imgW="4318000" imgH="3454400" progId="RFFlow4">
                  <p:embed/>
                  <p:pic>
                    <p:nvPicPr>
                      <p:cNvPr id="218115" name="Object 3">
                        <a:extLst>
                          <a:ext uri="{FF2B5EF4-FFF2-40B4-BE49-F238E27FC236}">
                            <a16:creationId xmlns:a16="http://schemas.microsoft.com/office/drawing/2014/main" id="{0DC0FC10-F5E7-BEC3-7C8A-F6FCE584F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"/>
                        <a:ext cx="4130675" cy="33020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6" name="Object 4">
            <a:extLst>
              <a:ext uri="{FF2B5EF4-FFF2-40B4-BE49-F238E27FC236}">
                <a16:creationId xmlns:a16="http://schemas.microsoft.com/office/drawing/2014/main" id="{774797A5-4F80-0B9B-3028-BBF548CEC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423863"/>
          <a:ext cx="4613275" cy="337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4826000" imgH="3530600" progId="RFFlow4">
                  <p:embed/>
                </p:oleObj>
              </mc:Choice>
              <mc:Fallback>
                <p:oleObj name="RFFlow" r:id="rId4" imgW="4826000" imgH="3530600" progId="RFFlow4">
                  <p:embed/>
                  <p:pic>
                    <p:nvPicPr>
                      <p:cNvPr id="218116" name="Object 4">
                        <a:extLst>
                          <a:ext uri="{FF2B5EF4-FFF2-40B4-BE49-F238E27FC236}">
                            <a16:creationId xmlns:a16="http://schemas.microsoft.com/office/drawing/2014/main" id="{774797A5-4F80-0B9B-3028-BBF548CEC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23863"/>
                        <a:ext cx="4613275" cy="3370262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>
            <a:extLst>
              <a:ext uri="{FF2B5EF4-FFF2-40B4-BE49-F238E27FC236}">
                <a16:creationId xmlns:a16="http://schemas.microsoft.com/office/drawing/2014/main" id="{76DFDF1A-221E-1911-AA86-20376B023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533400"/>
          <a:ext cx="1295400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295400" imgH="3022600" progId="RFFlow4">
                  <p:embed/>
                </p:oleObj>
              </mc:Choice>
              <mc:Fallback>
                <p:oleObj name="RFFlow" r:id="rId6" imgW="1295400" imgH="3022600" progId="RFFlow4">
                  <p:embed/>
                  <p:pic>
                    <p:nvPicPr>
                      <p:cNvPr id="218117" name="Object 5">
                        <a:extLst>
                          <a:ext uri="{FF2B5EF4-FFF2-40B4-BE49-F238E27FC236}">
                            <a16:creationId xmlns:a16="http://schemas.microsoft.com/office/drawing/2014/main" id="{76DFDF1A-221E-1911-AA86-20376B023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3400"/>
                        <a:ext cx="1295400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>
            <a:extLst>
              <a:ext uri="{FF2B5EF4-FFF2-40B4-BE49-F238E27FC236}">
                <a16:creationId xmlns:a16="http://schemas.microsoft.com/office/drawing/2014/main" id="{F10ED1B8-0CF0-4509-3030-F3F1FD89C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495800"/>
          <a:ext cx="3005138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159000" imgH="1155700" progId="RFFlow4">
                  <p:embed/>
                </p:oleObj>
              </mc:Choice>
              <mc:Fallback>
                <p:oleObj name="RFFlow" r:id="rId8" imgW="2159000" imgH="1155700" progId="RFFlow4">
                  <p:embed/>
                  <p:pic>
                    <p:nvPicPr>
                      <p:cNvPr id="218118" name="Object 6">
                        <a:extLst>
                          <a:ext uri="{FF2B5EF4-FFF2-40B4-BE49-F238E27FC236}">
                            <a16:creationId xmlns:a16="http://schemas.microsoft.com/office/drawing/2014/main" id="{F10ED1B8-0CF0-4509-3030-F3F1FD89C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3005138" cy="16065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CEBF4FB-CD34-744C-617E-1A02451DC8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9595568"/>
              </p:ext>
            </p:extLst>
          </p:nvPr>
        </p:nvGraphicFramePr>
        <p:xfrm>
          <a:off x="5410200" y="3942690"/>
          <a:ext cx="35814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</a:t>
                      </a:r>
                      <a:r>
                        <a:rPr lang="en-US" sz="20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S</a:t>
                      </a:r>
                      <a:r>
                        <a:rPr lang="en-US" sz="2000" baseline="-25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</a:t>
                      </a:r>
                      <a:r>
                        <a:rPr lang="en-US" sz="2000" baseline="-25000" dirty="0"/>
                        <a:t>3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626" name="Slide Number Placeholder 8">
            <a:extLst>
              <a:ext uri="{FF2B5EF4-FFF2-40B4-BE49-F238E27FC236}">
                <a16:creationId xmlns:a16="http://schemas.microsoft.com/office/drawing/2014/main" id="{D9DF0463-F1F4-C3AD-D610-FCC5991E5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FDB6E7-2402-F04E-B3B7-F3C2A214E88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" name="Picture 2" descr="A screenshot of a graph&#10;&#10;Description automatically generated with low confidence">
            <a:extLst>
              <a:ext uri="{FF2B5EF4-FFF2-40B4-BE49-F238E27FC236}">
                <a16:creationId xmlns:a16="http://schemas.microsoft.com/office/drawing/2014/main" id="{CA182BCC-524D-D6A3-EFB9-CA0EB4B8602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0475" y="4168775"/>
            <a:ext cx="965200" cy="2552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DC0DC-B49B-A48F-29D6-718372B55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E7D4E4-1B47-380A-E830-7DE3EAF7D7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x: selects input channel; single output</a:t>
            </a:r>
          </a:p>
          <a:p>
            <a:r>
              <a:rPr lang="en-US" dirty="0" err="1"/>
              <a:t>Demux</a:t>
            </a:r>
            <a:r>
              <a:rPr lang="en-US" dirty="0"/>
              <a:t>: single input; selects output chann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539944-73A3-2820-7423-120496F7F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EA7D4-62D9-3247-B75D-E65F4C226DAA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115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95</TotalTime>
  <Words>340</Words>
  <Application>Microsoft Macintosh PowerPoint</Application>
  <PresentationFormat>On-screen Show (4:3)</PresentationFormat>
  <Paragraphs>21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mbria Math</vt:lpstr>
      <vt:lpstr>Office Theme</vt:lpstr>
      <vt:lpstr>RF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ilpi Gupta</dc:creator>
  <cp:lastModifiedBy>Vipul Arora</cp:lastModifiedBy>
  <cp:revision>514</cp:revision>
  <dcterms:created xsi:type="dcterms:W3CDTF">2006-08-16T00:00:00Z</dcterms:created>
  <dcterms:modified xsi:type="dcterms:W3CDTF">2023-04-06T12:35:32Z</dcterms:modified>
</cp:coreProperties>
</file>